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5784"/>
      </w:tblGrid>
      <w:tr w:rsidR="00901A5D" w14:paraId="5A7992AC" w14:textId="77777777" w:rsidTr="00901A5D">
        <w:tc>
          <w:tcPr>
            <w:tcW w:w="4673" w:type="dxa"/>
          </w:tcPr>
          <w:p w14:paraId="4BA4FEF5" w14:textId="77777777" w:rsidR="00901A5D" w:rsidRDefault="00901A5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RƯỜNG TIỂU HỌC ĐOÀN KẾT</w:t>
            </w:r>
          </w:p>
          <w:p w14:paraId="13D5E8D4" w14:textId="77777777" w:rsidR="00901A5D" w:rsidRDefault="00901A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E4960">
              <w:rPr>
                <w:rFonts w:ascii="Times New Roman" w:hAnsi="Times New Roman" w:cs="Times New Roman"/>
                <w:sz w:val="28"/>
                <w:szCs w:val="28"/>
              </w:rPr>
              <w:t>Họ và tên: 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</w:t>
            </w:r>
          </w:p>
          <w:p w14:paraId="1051CF1B" w14:textId="77777777" w:rsidR="00901A5D" w:rsidRDefault="00901A5D" w:rsidP="00901A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E4960">
              <w:rPr>
                <w:rFonts w:ascii="Times New Roman" w:hAnsi="Times New Roman" w:cs="Times New Roman"/>
                <w:sz w:val="28"/>
                <w:szCs w:val="28"/>
              </w:rPr>
              <w:t>Lớp:...........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</w:p>
          <w:p w14:paraId="2D82FA3A" w14:textId="77777777" w:rsidR="00901A5D" w:rsidRDefault="00901A5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</w:t>
            </w:r>
          </w:p>
        </w:tc>
        <w:tc>
          <w:tcPr>
            <w:tcW w:w="5784" w:type="dxa"/>
          </w:tcPr>
          <w:p w14:paraId="14C65E7C" w14:textId="77777777" w:rsidR="00901A5D" w:rsidRPr="00901A5D" w:rsidRDefault="00901A5D" w:rsidP="00901A5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1A5D">
              <w:rPr>
                <w:rFonts w:ascii="Times New Roman" w:hAnsi="Times New Roman" w:cs="Times New Roman"/>
                <w:b/>
                <w:sz w:val="28"/>
                <w:szCs w:val="28"/>
              </w:rPr>
              <w:t>NỘI DUNG ÔN TẬP HÈ MÔN TIẾNG VIỆT</w:t>
            </w:r>
          </w:p>
          <w:p w14:paraId="1923859A" w14:textId="77777777" w:rsidR="00901A5D" w:rsidRDefault="00901A5D" w:rsidP="00901A5D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A5D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NĂM HỌC 2022 </w:t>
            </w:r>
            <w:r w:rsidR="00DE0C9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–</w:t>
            </w:r>
            <w:r w:rsidRPr="00901A5D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2023</w:t>
            </w:r>
          </w:p>
          <w:p w14:paraId="02C93486" w14:textId="77777777" w:rsidR="00DE0C9E" w:rsidRPr="00901A5D" w:rsidRDefault="00DE0C9E" w:rsidP="00901A5D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0E1F2E4" wp14:editId="27300F0A">
                      <wp:simplePos x="0" y="0"/>
                      <wp:positionH relativeFrom="column">
                        <wp:posOffset>859155</wp:posOffset>
                      </wp:positionH>
                      <wp:positionV relativeFrom="paragraph">
                        <wp:posOffset>72390</wp:posOffset>
                      </wp:positionV>
                      <wp:extent cx="1781175" cy="419100"/>
                      <wp:effectExtent l="19050" t="0" r="47625" b="19050"/>
                      <wp:wrapNone/>
                      <wp:docPr id="1" name="Down Ribbon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81175" cy="419100"/>
                              </a:xfrm>
                              <a:prstGeom prst="ribbon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07163BA3"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      <v:formulas>
                        <v:f eqn="val #0"/>
                        <v:f eqn="sum @0 675 0"/>
                        <v:f eqn="sum @1 675 0"/>
                        <v:f eqn="sum @2 675 0"/>
                        <v:f eqn="sum @3 675 0"/>
                        <v:f eqn="sum width 0 @4"/>
                        <v:f eqn="sum width 0 @3"/>
                        <v:f eqn="sum width 0 @2"/>
                        <v:f eqn="sum width 0 @1"/>
                        <v:f eqn="sum width 0 @0"/>
                        <v:f eqn="val #1"/>
                        <v:f eqn="prod @10 1 4"/>
                        <v:f eqn="prod @11 2 1"/>
                        <v:f eqn="prod @11 3 1"/>
                        <v:f eqn="prod height 1 2"/>
                        <v:f eqn="sum @14 0 @12"/>
                        <v:f eqn="sum height 0 @10"/>
                        <v:f eqn="sum height 0 @11"/>
                        <v:f eqn="prod width 1 2"/>
                        <v:f eqn="sum width 0 2700"/>
                        <v:f eqn="sum @18 0 2700"/>
                        <v:f eqn="val width"/>
                        <v:f eqn="val height"/>
                      </v:formulas>
                      <v:path o:extrusionok="f" o:connecttype="custom" o:connectlocs="@18,@10;2700,@15;@18,21600;@19,@15" o:connectangles="270,180,90,0" textboxrect="@0,@10,@9,21600"/>
                      <v:handles>
                        <v:h position="#0,bottomRight" xrange="2700,8100"/>
                        <v:h position="center,#1" yrange="0,7200"/>
                      </v:handles>
                      <o:complex v:ext="view"/>
                    </v:shapetype>
                    <v:shape id="Down Ribbon 1" o:spid="_x0000_s1026" type="#_x0000_t53" style="position:absolute;margin-left:67.65pt;margin-top:5.7pt;width:140.25pt;height:33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" adj=",3600" filled="f" strokecolor="black [3213]" strokeweight="1pt">
                      <v:stroke joinstyle="miter"/>
                    </v:shape>
                  </w:pict>
                </mc:Fallback>
              </mc:AlternateContent>
            </w:r>
          </w:p>
          <w:p w14:paraId="7BF0A868" w14:textId="0C94101C" w:rsidR="00901A5D" w:rsidRPr="00DE0C9E" w:rsidRDefault="00DE0C9E" w:rsidP="00901A5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0C9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UẦN </w:t>
            </w:r>
            <w:r w:rsidR="00AB70E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</w:tr>
    </w:tbl>
    <w:p w14:paraId="04FCA8D4" w14:textId="77777777" w:rsidR="00901A5D" w:rsidRDefault="00901A5D">
      <w:pPr>
        <w:rPr>
          <w:rFonts w:ascii="Times New Roman" w:hAnsi="Times New Roman" w:cs="Times New Roman"/>
          <w:b/>
          <w:sz w:val="28"/>
          <w:szCs w:val="28"/>
        </w:rPr>
      </w:pPr>
    </w:p>
    <w:p w14:paraId="6BE58669" w14:textId="5AA3A80C" w:rsidR="00091AC7" w:rsidRDefault="00091AC7" w:rsidP="00091A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91AC7">
        <w:rPr>
          <w:rFonts w:ascii="Times New Roman" w:hAnsi="Times New Roman" w:cs="Times New Roman"/>
          <w:b/>
          <w:sz w:val="28"/>
          <w:szCs w:val="28"/>
        </w:rPr>
        <w:t xml:space="preserve">ÔN TẬP </w:t>
      </w:r>
      <w:r w:rsidR="00EB0D7F">
        <w:rPr>
          <w:rFonts w:ascii="Times New Roman" w:hAnsi="Times New Roman" w:cs="Times New Roman"/>
          <w:b/>
          <w:sz w:val="28"/>
          <w:szCs w:val="28"/>
        </w:rPr>
        <w:t>VỀ ĐỔI ĐƠN VỊ ĐO</w:t>
      </w:r>
    </w:p>
    <w:p w14:paraId="5F62493A" w14:textId="77777777" w:rsidR="00091AC7" w:rsidRDefault="00091AC7" w:rsidP="00091AC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Hệ thông hóa kiến thức trọng tâm</w:t>
      </w:r>
    </w:p>
    <w:p w14:paraId="7D8BAC27" w14:textId="77777777" w:rsidR="00EB0D7F" w:rsidRPr="00EB0D7F" w:rsidRDefault="00EB0D7F" w:rsidP="00EB0D7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- </w:t>
      </w:r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Trong bảng đơn vị đo độ dài hai đơn vị đo độ dài liền kề nhau : đơn vị lớn</w:t>
      </w:r>
    </w:p>
    <w:p w14:paraId="72584934" w14:textId="77777777" w:rsidR="00EB0D7F" w:rsidRPr="00EB0D7F" w:rsidRDefault="00EB0D7F" w:rsidP="00EB0D7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gấp 10 lần đơn vị bé ; đơn vị bé bằng </w:t>
      </w:r>
      <w:r w:rsidRPr="00EB0D7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2B9C24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30.5pt" o:ole="">
            <v:imagedata r:id="rId4" o:title=""/>
          </v:shape>
          <o:OLEObject Type="Embed" ProgID="Equation.DSMT4" ShapeID="_x0000_i1025" DrawAspect="Content" ObjectID="_1751269807" r:id="rId5"/>
        </w:objec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đơn vị lớn.</w:t>
      </w:r>
    </w:p>
    <w:p w14:paraId="3FFD459A" w14:textId="77777777" w:rsidR="00EB0D7F" w:rsidRPr="00EB0D7F" w:rsidRDefault="00EB0D7F" w:rsidP="00EB0D7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Trong bảng đơn vị đo khối lượng hai đơn vị đo độ dài liền kề nhau : đơn vị lớn </w:t>
      </w:r>
    </w:p>
    <w:p w14:paraId="72640C92" w14:textId="77777777" w:rsidR="00EB0D7F" w:rsidRPr="00EB0D7F" w:rsidRDefault="00EB0D7F" w:rsidP="00EB0D7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gấp 10 lần đơn vị bé ; đơn vị bé bằng </w:t>
      </w:r>
      <w:r w:rsidRPr="00EB0D7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2021DC34">
          <v:shape id="_x0000_i1026" type="#_x0000_t75" style="width:15.65pt;height:30.5pt" o:ole="">
            <v:imagedata r:id="rId4" o:title=""/>
          </v:shape>
          <o:OLEObject Type="Embed" ProgID="Equation.DSMT4" ShapeID="_x0000_i1026" DrawAspect="Content" ObjectID="_1751269808" r:id="rId6"/>
        </w:objec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đơn vị lớn.</w:t>
      </w:r>
    </w:p>
    <w:p w14:paraId="03431EE6" w14:textId="77777777" w:rsidR="00EB0D7F" w:rsidRDefault="00EB0D7F" w:rsidP="00EB0D7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Trong bảng đơn vị đo diện tích hai đơn vị đo độ dài liền kề nhau : đơn vị lớn gấp 100 lần đơn vị bé ; đơn vị bé bằng </w:t>
      </w:r>
      <w:r w:rsidRPr="00EB0D7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40" w:dyaOrig="620" w14:anchorId="4E0979CD">
          <v:shape id="_x0000_i1027" type="#_x0000_t75" style="width:21.9pt;height:30.5pt" o:ole="">
            <v:imagedata r:id="rId7" o:title=""/>
          </v:shape>
          <o:OLEObject Type="Embed" ProgID="Equation.DSMT4" ShapeID="_x0000_i1027" DrawAspect="Content" ObjectID="_1751269809" r:id="rId8"/>
        </w:objec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đơn vị lớn hơn tiếp liền.</w:t>
      </w:r>
    </w:p>
    <w:p w14:paraId="25DBF8C1" w14:textId="2E281AC2" w:rsidR="00EB0D7F" w:rsidRDefault="00EB0D7F" w:rsidP="00EB0D7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Trong bảng đơn vị đo </w:t>
      </w:r>
      <w:r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thể tích</w:t>
      </w:r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hai đơn vị đo độ dài liền kề nhau : đơn vị lớn gấp </w:t>
      </w:r>
      <w:bookmarkStart w:id="0" w:name="_Hlk140619218"/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1000 </w:t>
      </w:r>
      <w:bookmarkEnd w:id="0"/>
      <w:r w:rsidRPr="00EB0D7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lần đơn vị bé ; đơn vị bé bằng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36"/>
                <w:szCs w:val="3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6"/>
                <w:szCs w:val="36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36"/>
                <w:szCs w:val="36"/>
                <w:bdr w:val="none" w:sz="0" w:space="0" w:color="auto" w:frame="1"/>
              </w:rPr>
              <m:t>1000</m:t>
            </m:r>
          </m:den>
        </m:f>
      </m:oMath>
      <w:r>
        <w:rPr>
          <w:rFonts w:ascii="Times New Roman" w:eastAsia="Times New Roman" w:hAnsi="Times New Roman" w:cs="Times New Roman"/>
          <w:bCs/>
          <w:sz w:val="36"/>
          <w:szCs w:val="36"/>
          <w:bdr w:val="none" w:sz="0" w:space="0" w:color="auto" w:frame="1"/>
        </w:rPr>
        <w:t xml:space="preserve">  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đơn vị lớn hơn tiếp liền.</w:t>
      </w:r>
    </w:p>
    <w:p w14:paraId="7BB8A293" w14:textId="77777777" w:rsidR="00EB0D7F" w:rsidRPr="00EB0D7F" w:rsidRDefault="00EB0D7F" w:rsidP="00EB0D7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14:paraId="5D8D1292" w14:textId="77777777" w:rsidR="00F246BB" w:rsidRPr="00F246BB" w:rsidRDefault="00F246BB" w:rsidP="00091AC7">
      <w:pPr>
        <w:rPr>
          <w:rFonts w:ascii="Times New Roman" w:hAnsi="Times New Roman" w:cs="Times New Roman"/>
          <w:b/>
          <w:sz w:val="28"/>
          <w:szCs w:val="28"/>
        </w:rPr>
      </w:pPr>
      <w:r w:rsidRPr="00F246BB">
        <w:rPr>
          <w:rFonts w:ascii="Times New Roman" w:hAnsi="Times New Roman" w:cs="Times New Roman"/>
          <w:b/>
          <w:sz w:val="28"/>
          <w:szCs w:val="28"/>
        </w:rPr>
        <w:t>II. Bài Tập</w:t>
      </w:r>
    </w:p>
    <w:p w14:paraId="4B71407F" w14:textId="77777777" w:rsidR="00EB0D7F" w:rsidRPr="00EB0D7F" w:rsidRDefault="00EB0D7F" w:rsidP="00EB0D7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1. </w:t>
      </w: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</w:rPr>
        <w:t>Điền số thích hợp vào chỗ chấm:</w:t>
      </w:r>
    </w:p>
    <w:p w14:paraId="52C437C7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km = ..............hm                                  1mm = ............cm</w:t>
      </w:r>
    </w:p>
    <w:p w14:paraId="4C9CBFDC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hm =...............dm                                  1dm = ..............m</w:t>
      </w:r>
    </w:p>
    <w:p w14:paraId="34792A59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km = ...............m                                  1mm = .............m</w:t>
      </w:r>
    </w:p>
    <w:p w14:paraId="275A607D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204m = .............dm                                36dm =..............m</w:t>
      </w:r>
    </w:p>
    <w:p w14:paraId="5134722D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48dm =............cm                                 70hm =.............dm</w:t>
      </w:r>
    </w:p>
    <w:p w14:paraId="640D0F39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4000mm = .........m                                 742km = ............hm</w:t>
      </w:r>
    </w:p>
    <w:p w14:paraId="640DE69B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800cm =............m                                  950cm =.............dm</w:t>
      </w:r>
    </w:p>
    <w:p w14:paraId="0454AD8A" w14:textId="77777777" w:rsidR="00EB0D7F" w:rsidRPr="00EB0D7F" w:rsidRDefault="00EB0D7F" w:rsidP="00EB0D7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2. </w:t>
      </w: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</w:rPr>
        <w:t>Điền số thích hợp vào chỗ chấm:</w:t>
      </w:r>
    </w:p>
    <w:p w14:paraId="3F9249D2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5km 27m = ...............m                           8m14cm =............cm</w:t>
      </w:r>
    </w:p>
    <w:p w14:paraId="6A26CA17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246dm = ..........m.......dm                        3127cm =...... m ......cm</w:t>
      </w:r>
    </w:p>
    <w:p w14:paraId="6D23B529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7304 m =......km .......m                           36 hm = ...... m</w:t>
      </w:r>
    </w:p>
    <w:p w14:paraId="0DE9D9D0" w14:textId="77777777" w:rsidR="00EB0D7F" w:rsidRPr="00EB0D7F" w:rsidRDefault="00EB0D7F" w:rsidP="00EB0D7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3. </w:t>
      </w: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</w:rPr>
        <w:t>Viết số thích hợp vào chỗ chấm:</w:t>
      </w:r>
    </w:p>
    <w:p w14:paraId="5F55B409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47 tấn = ............ kg                        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>                  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 w14:anchorId="613DEE24">
          <v:shape id="_x0000_i1028" type="#_x0000_t75" style="width:10.95pt;height:30.5pt" o:ole="">
            <v:imagedata r:id="rId9" o:title=""/>
          </v:shape>
          <o:OLEObject Type="Embed" ProgID="Equation.DSMT4" ShapeID="_x0000_i1028" DrawAspect="Content" ObjectID="_1751269810" r:id="rId10"/>
        </w:objec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tấn = .............kg</w:t>
      </w:r>
    </w:p>
    <w:p w14:paraId="75E8B54D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 hg = ............ tấn             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>7kg 5g = .............g</w:t>
      </w:r>
    </w:p>
    <w:p w14:paraId="7B804AB9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5hg 68g = ............g        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 xml:space="preserve">   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>2070kg = ......tấn.....kg</w:t>
      </w:r>
    </w:p>
    <w:p w14:paraId="03BF8FE0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5500g = ..............kg            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 xml:space="preserve">     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>640 tạ = ............kg</w:t>
      </w:r>
    </w:p>
    <w:p w14:paraId="66FF30CE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 w14:anchorId="1FE5BC30">
          <v:shape id="_x0000_i1029" type="#_x0000_t75" style="width:10.95pt;height:30.5pt" o:ole="">
            <v:imagedata r:id="rId9" o:title=""/>
          </v:shape>
          <o:OLEObject Type="Embed" ProgID="Equation.DSMT4" ShapeID="_x0000_i1029" DrawAspect="Content" ObjectID="_1751269811" r:id="rId11"/>
        </w:objec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 xml:space="preserve"> tạ = ........... kg              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>1kg =.............. tấn</w:t>
      </w:r>
    </w:p>
    <w:p w14:paraId="67004406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3kg25g = .............g              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 xml:space="preserve">  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 xml:space="preserve"> 9 tạ 3kg = .......kg</w:t>
      </w:r>
    </w:p>
    <w:p w14:paraId="103E7752" w14:textId="77777777" w:rsidR="00EB0D7F" w:rsidRPr="00EB0D7F" w:rsidRDefault="00EB0D7F" w:rsidP="00EB0D7F">
      <w:pPr>
        <w:shd w:val="clear" w:color="auto" w:fill="FFFFFF"/>
        <w:spacing w:before="80" w:after="6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 xml:space="preserve">8760kg =......tạ......kg                                            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ab/>
        <w:t> 7080g = .......kg......g</w:t>
      </w:r>
    </w:p>
    <w:p w14:paraId="47742FCC" w14:textId="77777777" w:rsidR="00EB0D7F" w:rsidRPr="00EB0D7F" w:rsidRDefault="00EB0D7F" w:rsidP="00EB0D7F">
      <w:pPr>
        <w:spacing w:before="80" w:after="6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b/>
          <w:sz w:val="28"/>
          <w:szCs w:val="28"/>
        </w:rPr>
        <w:t xml:space="preserve">Bài 4. </w:t>
      </w: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</w:rPr>
        <w:t>Viết số hoặc phân số thích hợp vào chỗ chấm:</w:t>
      </w:r>
    </w:p>
    <w:p w14:paraId="4F5A88FD" w14:textId="77777777" w:rsidR="00EB0D7F" w:rsidRPr="00EB0D7F" w:rsidRDefault="00EB0D7F" w:rsidP="00EB0D7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4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.... 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            1700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. 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</w:p>
    <w:p w14:paraId="5F46309E" w14:textId="77777777" w:rsidR="00EB0D7F" w:rsidRPr="00EB0D7F" w:rsidRDefault="00EB0D7F" w:rsidP="00EB0D7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6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10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 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          37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9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 .........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</w:p>
    <w:p w14:paraId="22C40E05" w14:textId="77777777" w:rsidR="00EB0D7F" w:rsidRPr="00EB0D7F" w:rsidRDefault="00EB0D7F" w:rsidP="00EB0D7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....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              8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...h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</w:p>
    <w:p w14:paraId="565A8984" w14:textId="77777777" w:rsidR="00EB0D7F" w:rsidRPr="00EB0D7F" w:rsidRDefault="00EB0D7F" w:rsidP="00EB0D7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26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..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              42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..h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</w:p>
    <w:p w14:paraId="6A5A7387" w14:textId="77777777" w:rsidR="00EB0D7F" w:rsidRPr="00EB0D7F" w:rsidRDefault="00EB0D7F" w:rsidP="00EB0D7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sz w:val="28"/>
          <w:szCs w:val="28"/>
        </w:rPr>
        <w:t>15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....c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              7da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> =...............dm</w:t>
      </w:r>
      <w:r w:rsidRPr="00EB0D7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</w:p>
    <w:p w14:paraId="34D5BFC5" w14:textId="77777777" w:rsidR="00EB0D7F" w:rsidRPr="00EB0D7F" w:rsidRDefault="00EB0D7F" w:rsidP="00EB0D7F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D7F">
        <w:rPr>
          <w:rFonts w:ascii="Times New Roman" w:eastAsia="Times New Roman" w:hAnsi="Times New Roman" w:cs="Times New Roman"/>
          <w:b/>
          <w:sz w:val="28"/>
          <w:szCs w:val="28"/>
        </w:rPr>
        <w:t>Bài 5</w:t>
      </w:r>
      <w:r w:rsidRPr="00EB0D7F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EB0D7F">
        <w:rPr>
          <w:rFonts w:ascii="Times New Roman" w:eastAsia="Times New Roman" w:hAnsi="Times New Roman" w:cs="Times New Roman"/>
          <w:b/>
          <w:bCs/>
          <w:sz w:val="28"/>
          <w:szCs w:val="28"/>
        </w:rPr>
        <w:t>Viết số thích hợp vào chỗ chấm:</w:t>
      </w:r>
    </w:p>
    <w:tbl>
      <w:tblPr>
        <w:tblpPr w:leftFromText="180" w:rightFromText="180" w:vertAnchor="text" w:horzAnchor="margin" w:tblpY="33"/>
        <w:tblW w:w="0" w:type="auto"/>
        <w:tblLook w:val="00A0" w:firstRow="1" w:lastRow="0" w:firstColumn="1" w:lastColumn="0" w:noHBand="0" w:noVBand="0"/>
      </w:tblPr>
      <w:tblGrid>
        <w:gridCol w:w="5210"/>
        <w:gridCol w:w="5211"/>
      </w:tblGrid>
      <w:tr w:rsidR="00EB0D7F" w:rsidRPr="00EB0D7F" w14:paraId="3C599989" w14:textId="77777777" w:rsidTr="00A80C10">
        <w:trPr>
          <w:trHeight w:val="1685"/>
        </w:trPr>
        <w:tc>
          <w:tcPr>
            <w:tcW w:w="5210" w:type="dxa"/>
          </w:tcPr>
          <w:p w14:paraId="072AC8C8" w14:textId="77777777" w:rsidR="00EB0D7F" w:rsidRPr="00EB0D7F" w:rsidRDefault="00EB0D7F" w:rsidP="00EB0D7F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0D7F">
              <w:rPr>
                <w:rFonts w:ascii="Times New Roman" w:eastAsia="Times New Roman" w:hAnsi="Times New Roman" w:cs="Times New Roman"/>
                <w:position w:val="-86"/>
                <w:sz w:val="28"/>
                <w:szCs w:val="28"/>
              </w:rPr>
              <w:object w:dxaOrig="3460" w:dyaOrig="1620" w14:anchorId="6AE8D826">
                <v:shape id="_x0000_i1030" type="#_x0000_t75" style="width:172.95pt;height:81.4pt" o:ole="">
                  <v:imagedata r:id="rId12" o:title=""/>
                </v:shape>
                <o:OLEObject Type="Embed" ProgID="Equation.DSMT4" ShapeID="_x0000_i1030" DrawAspect="Content" ObjectID="_1751269812" r:id="rId13"/>
              </w:object>
            </w:r>
          </w:p>
        </w:tc>
        <w:tc>
          <w:tcPr>
            <w:tcW w:w="5211" w:type="dxa"/>
          </w:tcPr>
          <w:p w14:paraId="0F654D77" w14:textId="77777777" w:rsidR="00EB0D7F" w:rsidRPr="00EB0D7F" w:rsidRDefault="00EB0D7F" w:rsidP="00EB0D7F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0D7F">
              <w:rPr>
                <w:rFonts w:ascii="Times New Roman" w:eastAsia="Times New Roman" w:hAnsi="Times New Roman" w:cs="Times New Roman"/>
                <w:position w:val="-86"/>
                <w:sz w:val="28"/>
                <w:szCs w:val="28"/>
              </w:rPr>
              <w:object w:dxaOrig="3660" w:dyaOrig="1620" w14:anchorId="01B917E1">
                <v:shape id="_x0000_i1031" type="#_x0000_t75" style="width:183.15pt;height:81.4pt" o:ole="">
                  <v:imagedata r:id="rId14" o:title=""/>
                </v:shape>
                <o:OLEObject Type="Embed" ProgID="Equation.DSMT4" ShapeID="_x0000_i1031" DrawAspect="Content" ObjectID="_1751269813" r:id="rId15"/>
              </w:object>
            </w:r>
          </w:p>
        </w:tc>
      </w:tr>
    </w:tbl>
    <w:p w14:paraId="0843273B" w14:textId="2051A87F" w:rsidR="00E75F16" w:rsidRPr="00E75F16" w:rsidRDefault="00E75F16" w:rsidP="00E75F16">
      <w:pPr>
        <w:spacing w:before="80" w:after="60" w:line="240" w:lineRule="auto"/>
        <w:ind w:right="1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75F16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6</w:t>
      </w:r>
      <w:r w:rsidRPr="00E75F16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E75F16">
        <w:rPr>
          <w:rFonts w:ascii="Times New Roman" w:eastAsia="Times New Roman" w:hAnsi="Times New Roman" w:cs="Times New Roman"/>
          <w:b/>
          <w:sz w:val="28"/>
          <w:szCs w:val="28"/>
        </w:rPr>
        <w:t>Điền dấu   &lt; , &gt; , =  thích hợp vào ô trống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580"/>
        <w:gridCol w:w="20"/>
        <w:gridCol w:w="3940"/>
      </w:tblGrid>
      <w:tr w:rsidR="00E75F16" w:rsidRPr="00E75F16" w14:paraId="0C53A6F3" w14:textId="77777777" w:rsidTr="00A80C10">
        <w:tc>
          <w:tcPr>
            <w:tcW w:w="5600" w:type="dxa"/>
            <w:gridSpan w:val="2"/>
          </w:tcPr>
          <w:p w14:paraId="1344C01A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300  c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Wingdings" w:char="F06F"/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3 d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  <w:tc>
          <w:tcPr>
            <w:tcW w:w="3940" w:type="dxa"/>
          </w:tcPr>
          <w:p w14:paraId="4F8A6BBA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0,001  d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Wingdings" w:char="F06F"/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1 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</w:tr>
      <w:tr w:rsidR="00E75F16" w:rsidRPr="00E75F16" w14:paraId="6D4104FD" w14:textId="77777777" w:rsidTr="00A80C10">
        <w:tc>
          <w:tcPr>
            <w:tcW w:w="5580" w:type="dxa"/>
          </w:tcPr>
          <w:p w14:paraId="00386CBB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</w:pP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0,5  d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Wingdings" w:char="F06F"/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500 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  <w:tc>
          <w:tcPr>
            <w:tcW w:w="3960" w:type="dxa"/>
            <w:gridSpan w:val="2"/>
          </w:tcPr>
          <w:p w14:paraId="0FAFFB1B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2005  c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Wingdings" w:char="F06F"/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2 d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</w:tr>
      <w:tr w:rsidR="00E75F16" w:rsidRPr="00E75F16" w14:paraId="0557610C" w14:textId="77777777" w:rsidTr="00A80C10">
        <w:tc>
          <w:tcPr>
            <w:tcW w:w="5580" w:type="dxa"/>
          </w:tcPr>
          <w:p w14:paraId="72693F5F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4 d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32  c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Wingdings" w:char="F06F"/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4,32 d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  <w:tc>
          <w:tcPr>
            <w:tcW w:w="3960" w:type="dxa"/>
            <w:gridSpan w:val="2"/>
          </w:tcPr>
          <w:p w14:paraId="4AB10D48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4538 lít             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Wingdings" w:char="F06F"/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4,538 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</w:tr>
      <w:tr w:rsidR="00E75F16" w:rsidRPr="00E75F16" w14:paraId="7DCF2F87" w14:textId="77777777" w:rsidTr="00A80C10">
        <w:tc>
          <w:tcPr>
            <w:tcW w:w="5580" w:type="dxa"/>
          </w:tcPr>
          <w:p w14:paraId="0432AD54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8 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Wingdings" w:char="F06F"/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8000 d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  <w:tc>
          <w:tcPr>
            <w:tcW w:w="3960" w:type="dxa"/>
            <w:gridSpan w:val="2"/>
          </w:tcPr>
          <w:p w14:paraId="27302A30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0,5 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Wingdings" w:char="F06F"/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500 dm</w:t>
            </w:r>
            <w:r w:rsidRPr="00E75F1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</w:p>
        </w:tc>
      </w:tr>
      <w:tr w:rsidR="00E75F16" w:rsidRPr="00E75F16" w14:paraId="27C8B55C" w14:textId="77777777" w:rsidTr="00A80C10">
        <w:tc>
          <w:tcPr>
            <w:tcW w:w="5580" w:type="dxa"/>
          </w:tcPr>
          <w:p w14:paraId="105F41CF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3960" w:type="dxa"/>
            <w:gridSpan w:val="2"/>
          </w:tcPr>
          <w:p w14:paraId="316C6E1A" w14:textId="77777777" w:rsidR="00E75F16" w:rsidRPr="00E75F16" w:rsidRDefault="00E75F16" w:rsidP="00E75F16">
            <w:pPr>
              <w:spacing w:before="80" w:after="6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</w:tc>
      </w:tr>
    </w:tbl>
    <w:p w14:paraId="59E26310" w14:textId="77777777" w:rsidR="00E75F16" w:rsidRPr="00E75F16" w:rsidRDefault="00E75F16" w:rsidP="00E75F16">
      <w:pPr>
        <w:spacing w:before="80" w:after="60" w:line="240" w:lineRule="auto"/>
        <w:ind w:right="1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619497C" w14:textId="25EBC6FF" w:rsidR="00AB044F" w:rsidRPr="00610A6B" w:rsidRDefault="00AB044F" w:rsidP="00EB0D7F">
      <w:pPr>
        <w:shd w:val="clear" w:color="auto" w:fill="FFFFFF"/>
        <w:spacing w:before="80" w:after="60" w:line="240" w:lineRule="auto"/>
        <w:rPr>
          <w:rFonts w:ascii="Times New Roman" w:hAnsi="Times New Roman" w:cs="Times New Roman"/>
          <w:sz w:val="28"/>
          <w:szCs w:val="28"/>
        </w:rPr>
      </w:pPr>
    </w:p>
    <w:sectPr w:rsidR="00AB044F" w:rsidRPr="00610A6B" w:rsidSect="00901A5D"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4960"/>
    <w:rsid w:val="00091AC7"/>
    <w:rsid w:val="004A3248"/>
    <w:rsid w:val="00610A6B"/>
    <w:rsid w:val="006E4960"/>
    <w:rsid w:val="00901A5D"/>
    <w:rsid w:val="00AB044F"/>
    <w:rsid w:val="00AB70E1"/>
    <w:rsid w:val="00DB483F"/>
    <w:rsid w:val="00DE0C9E"/>
    <w:rsid w:val="00E75F16"/>
    <w:rsid w:val="00EB0D7F"/>
    <w:rsid w:val="00F246BB"/>
    <w:rsid w:val="00FA2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15C0C5"/>
  <w15:chartTrackingRefBased/>
  <w15:docId w15:val="{03B9C033-6A62-4BE3-9285-2216CD255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1AC7"/>
    <w:pPr>
      <w:ind w:left="720"/>
      <w:contextualSpacing/>
    </w:pPr>
  </w:style>
  <w:style w:type="table" w:styleId="TableGrid">
    <w:name w:val="Table Grid"/>
    <w:basedOn w:val="TableNormal"/>
    <w:uiPriority w:val="39"/>
    <w:rsid w:val="00901A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B0D7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476</Words>
  <Characters>271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</cp:revision>
  <dcterms:created xsi:type="dcterms:W3CDTF">2023-07-18T12:06:00Z</dcterms:created>
  <dcterms:modified xsi:type="dcterms:W3CDTF">2023-07-19T03:59:00Z</dcterms:modified>
</cp:coreProperties>
</file>